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D70119" w:rsidRDefault="00F40E73" w:rsidP="00D70119">
      <w:pPr>
        <w:pStyle w:val="ab"/>
        <w:jc w:val="center"/>
        <w:rPr>
          <w:rFonts w:ascii="黑体" w:eastAsia="黑体" w:hAnsi="黑体"/>
          <w:b/>
          <w:sz w:val="36"/>
        </w:rPr>
      </w:pPr>
      <w:r>
        <w:rPr>
          <w:rFonts w:ascii="黑体" w:eastAsia="黑体" w:hAnsi="黑体" w:hint="eastAsia"/>
          <w:b/>
          <w:sz w:val="36"/>
        </w:rPr>
        <w:t>归一化</w:t>
      </w:r>
      <w:r>
        <w:rPr>
          <w:rFonts w:ascii="黑体" w:eastAsia="黑体" w:hAnsi="黑体"/>
          <w:b/>
          <w:sz w:val="36"/>
        </w:rPr>
        <w:t>与</w:t>
      </w:r>
      <w:r>
        <w:rPr>
          <w:rFonts w:ascii="黑体" w:eastAsia="黑体" w:hAnsi="黑体" w:hint="eastAsia"/>
          <w:b/>
          <w:sz w:val="36"/>
        </w:rPr>
        <w:t>标准化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9B3468" w:rsidP="009B3468">
      <w:pPr>
        <w:pStyle w:val="1"/>
      </w:pPr>
      <w:r w:rsidRPr="009B3468">
        <w:rPr>
          <w:rFonts w:hint="eastAsia"/>
        </w:rPr>
        <w:t>归一化</w:t>
      </w:r>
      <w:r w:rsidR="00EF1649">
        <w:rPr>
          <w:rFonts w:hint="eastAsia"/>
        </w:rPr>
        <w:t>（</w:t>
      </w:r>
      <w:r w:rsidR="00EF1649" w:rsidRPr="00EF1649">
        <w:t>Normalization</w:t>
      </w:r>
      <w:r w:rsidR="00EF1649">
        <w:rPr>
          <w:rFonts w:hint="eastAsia"/>
        </w:rPr>
        <w:t>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9B3468" w:rsidP="009B3468">
      <w:pPr>
        <w:jc w:val="center"/>
        <w:rPr>
          <w:rFonts w:ascii="宋体" w:eastAsia="宋体" w:hAnsi="宋体"/>
          <w:sz w:val="24"/>
          <w:szCs w:val="24"/>
        </w:rPr>
      </w:pPr>
      <w:r w:rsidRPr="009B3468">
        <w:rPr>
          <w:rFonts w:ascii="宋体" w:eastAsia="宋体" w:hAnsi="宋体"/>
          <w:position w:val="-30"/>
          <w:sz w:val="24"/>
          <w:szCs w:val="24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25pt;height:33.75pt" o:ole="">
            <v:imagedata r:id="rId6" o:title=""/>
          </v:shape>
          <o:OLEObject Type="Embed" ProgID="Equation.DSMT4" ShapeID="_x0000_i1027" DrawAspect="Content" ObjectID="_1608637515" r:id="rId7"/>
        </w:object>
      </w:r>
    </w:p>
    <w:p w:rsidR="000D4F6B" w:rsidRDefault="009B3468" w:rsidP="009B3468">
      <w:pPr>
        <w:jc w:val="center"/>
        <w:rPr>
          <w:rFonts w:ascii="宋体" w:eastAsia="宋体" w:hAnsi="宋体"/>
          <w:sz w:val="24"/>
          <w:szCs w:val="24"/>
        </w:rPr>
      </w:pPr>
      <w:r w:rsidRPr="009B3468">
        <w:rPr>
          <w:rFonts w:ascii="宋体" w:eastAsia="宋体" w:hAnsi="宋体"/>
          <w:position w:val="-10"/>
          <w:sz w:val="24"/>
          <w:szCs w:val="24"/>
        </w:rPr>
        <w:object w:dxaOrig="2540" w:dyaOrig="320">
          <v:shape id="_x0000_i1030" type="#_x0000_t75" style="width:126.75pt;height:15.75pt" o:ole="">
            <v:imagedata r:id="rId8" o:title=""/>
          </v:shape>
          <o:OLEObject Type="Embed" ProgID="Equation.DSMT4" ShapeID="_x0000_i1030" DrawAspect="Content" ObjectID="_1608637516" r:id="rId9"/>
        </w:object>
      </w:r>
    </w:p>
    <w:p w:rsidR="000D4F6B" w:rsidRDefault="009B3468" w:rsidP="009B3468">
      <w:pPr>
        <w:pStyle w:val="1"/>
      </w:pPr>
      <w:r w:rsidRPr="009B3468">
        <w:rPr>
          <w:rFonts w:hint="eastAsia"/>
        </w:rPr>
        <w:t>标准化</w:t>
      </w:r>
      <w:r w:rsidR="00EF1649">
        <w:rPr>
          <w:rFonts w:hint="eastAsia"/>
        </w:rPr>
        <w:t>（</w:t>
      </w:r>
      <w:r w:rsidR="00EF1649" w:rsidRPr="00EF1649">
        <w:t>Standardization</w:t>
      </w:r>
      <w:r w:rsidR="00EF1649">
        <w:rPr>
          <w:rFonts w:hint="eastAsia"/>
        </w:rPr>
        <w:t>）</w:t>
      </w:r>
    </w:p>
    <w:p w:rsidR="000D4F6B" w:rsidRDefault="009B3468" w:rsidP="009B3468">
      <w:pPr>
        <w:jc w:val="center"/>
        <w:rPr>
          <w:rFonts w:ascii="宋体" w:eastAsia="宋体" w:hAnsi="宋体"/>
          <w:sz w:val="24"/>
          <w:szCs w:val="24"/>
        </w:rPr>
      </w:pPr>
      <w:r w:rsidRPr="009B3468">
        <w:rPr>
          <w:rFonts w:ascii="宋体" w:eastAsia="宋体" w:hAnsi="宋体"/>
          <w:position w:val="-24"/>
          <w:sz w:val="24"/>
          <w:szCs w:val="24"/>
        </w:rPr>
        <w:object w:dxaOrig="1020" w:dyaOrig="620">
          <v:shape id="_x0000_i1034" type="#_x0000_t75" style="width:51pt;height:30.75pt" o:ole="">
            <v:imagedata r:id="rId10" o:title=""/>
          </v:shape>
          <o:OLEObject Type="Embed" ProgID="Equation.DSMT4" ShapeID="_x0000_i1034" DrawAspect="Content" ObjectID="_1608637517" r:id="rId11"/>
        </w:objec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EF1649" w:rsidRDefault="00EF1649" w:rsidP="00EF1649">
      <w:pPr>
        <w:pStyle w:val="1"/>
      </w:pPr>
      <w:r w:rsidRPr="00EF1649">
        <w:rPr>
          <w:rFonts w:hint="eastAsia"/>
        </w:rPr>
        <w:t>中心化</w:t>
      </w:r>
      <w:r w:rsidRPr="00EF1649">
        <w:t>/</w:t>
      </w:r>
      <w:r w:rsidRPr="00EF1649">
        <w:t>零均值化</w:t>
      </w:r>
      <w:r>
        <w:rPr>
          <w:rFonts w:hint="eastAsia"/>
        </w:rPr>
        <w:t>（</w:t>
      </w:r>
      <w:r w:rsidRPr="00EF1649">
        <w:t>Zero-centered</w:t>
      </w:r>
      <w:r>
        <w:rPr>
          <w:rFonts w:hint="eastAsia"/>
        </w:rPr>
        <w:t>）</w:t>
      </w:r>
    </w:p>
    <w:p w:rsidR="000D4F6B" w:rsidRPr="00EF1649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B700D1" w:rsidRDefault="00B700D1" w:rsidP="000D4F6B">
      <w:pPr>
        <w:jc w:val="both"/>
        <w:rPr>
          <w:rFonts w:ascii="宋体" w:eastAsia="宋体" w:hAnsi="宋体" w:hint="eastAsia"/>
          <w:sz w:val="24"/>
          <w:szCs w:val="24"/>
        </w:rPr>
      </w:pPr>
    </w:p>
    <w:p w:rsidR="000D4F6B" w:rsidRDefault="00B700D1" w:rsidP="00B700D1">
      <w:pPr>
        <w:pStyle w:val="1"/>
        <w:rPr>
          <w:rFonts w:ascii="宋体" w:eastAsia="宋体" w:hAnsi="宋体"/>
          <w:sz w:val="24"/>
        </w:rPr>
      </w:pPr>
      <w:r>
        <w:lastRenderedPageBreak/>
        <w:t>S</w:t>
      </w:r>
      <w:r>
        <w:rPr>
          <w:rFonts w:hint="eastAsia"/>
        </w:rPr>
        <w:t>k</w:t>
      </w:r>
      <w:r>
        <w:t>-Learning</w:t>
      </w:r>
    </w:p>
    <w:p w:rsidR="00B700D1" w:rsidRDefault="00B700D1" w:rsidP="00B700D1">
      <w:pPr>
        <w:pStyle w:val="3"/>
        <w:rPr>
          <w:rFonts w:cstheme="majorBidi"/>
          <w:color w:val="00B050"/>
          <w:sz w:val="28"/>
        </w:rPr>
      </w:pPr>
      <w:r w:rsidRPr="00B700D1">
        <w:rPr>
          <w:rFonts w:cstheme="majorBidi"/>
          <w:color w:val="00B050"/>
          <w:sz w:val="28"/>
        </w:rPr>
        <w:t>Standardization, or mean removal and variance scaling</w:t>
      </w:r>
    </w:p>
    <w:p w:rsidR="00B700D1" w:rsidRDefault="00B700D1" w:rsidP="00B700D1">
      <w:pPr>
        <w:pStyle w:val="3"/>
      </w:pPr>
      <w:r>
        <w:rPr>
          <w:rFonts w:hint="eastAsia"/>
        </w:rPr>
        <w:t>方法</w:t>
      </w:r>
      <w:r>
        <w:rPr>
          <w:rFonts w:hint="eastAsia"/>
        </w:rPr>
        <w:t>1</w:t>
      </w:r>
    </w:p>
    <w:p w:rsidR="000D4F6B" w:rsidRDefault="00B700D1" w:rsidP="00B700D1">
      <w:pPr>
        <w:pStyle w:val="a9"/>
        <w:ind w:firstLine="480"/>
      </w:pPr>
      <w:r>
        <w:t>Std_</w:t>
      </w:r>
      <w:r w:rsidRPr="00B700D1">
        <w:t>scaler = preprocessing.StandardScaler().fit(X_train)</w:t>
      </w:r>
    </w:p>
    <w:p w:rsidR="000D4F6B" w:rsidRDefault="00B700D1" w:rsidP="00B700D1">
      <w:pPr>
        <w:pStyle w:val="a9"/>
        <w:ind w:firstLine="480"/>
      </w:pPr>
      <w:r>
        <w:t>X_train_std=</w:t>
      </w:r>
      <w:r w:rsidRPr="00B700D1">
        <w:t xml:space="preserve"> </w:t>
      </w:r>
      <w:r>
        <w:t>Std_</w:t>
      </w:r>
      <w:r w:rsidRPr="00B700D1">
        <w:t>scaler.transform(X_train)</w:t>
      </w:r>
    </w:p>
    <w:p w:rsidR="000D4F6B" w:rsidRDefault="00B700D1" w:rsidP="00B700D1">
      <w:pPr>
        <w:pStyle w:val="a9"/>
        <w:ind w:firstLine="480"/>
      </w:pPr>
      <w:r>
        <w:t>X_t</w:t>
      </w:r>
      <w:r>
        <w:t>est</w:t>
      </w:r>
      <w:r>
        <w:t>_std</w:t>
      </w:r>
      <w:r>
        <w:t xml:space="preserve"> =</w:t>
      </w:r>
      <w:r w:rsidRPr="00B700D1">
        <w:t xml:space="preserve"> </w:t>
      </w:r>
      <w:r>
        <w:t>Std_</w:t>
      </w:r>
      <w:r w:rsidRPr="00B700D1">
        <w:t>scaler.transform(X_test)</w:t>
      </w:r>
    </w:p>
    <w:p w:rsidR="00B700D1" w:rsidRDefault="00B700D1" w:rsidP="00B700D1">
      <w:pPr>
        <w:pStyle w:val="3"/>
      </w:pPr>
      <w:r>
        <w:rPr>
          <w:rFonts w:hint="eastAsia"/>
        </w:rPr>
        <w:t>方法</w:t>
      </w:r>
      <w:r>
        <w:t>2</w:t>
      </w:r>
    </w:p>
    <w:p w:rsidR="00B700D1" w:rsidRDefault="00B700D1" w:rsidP="00B700D1">
      <w:pPr>
        <w:pStyle w:val="a9"/>
        <w:ind w:firstLine="480"/>
      </w:pPr>
      <w:r>
        <w:t>Std_</w:t>
      </w:r>
      <w:r w:rsidRPr="00B700D1">
        <w:t>scaler = preprocessing.StandardScaler()</w:t>
      </w:r>
    </w:p>
    <w:p w:rsidR="00B700D1" w:rsidRDefault="00B700D1" w:rsidP="00B700D1">
      <w:pPr>
        <w:pStyle w:val="a9"/>
        <w:ind w:firstLine="480"/>
      </w:pPr>
      <w:r>
        <w:t>X_train_std=</w:t>
      </w:r>
      <w:r w:rsidRPr="00B700D1">
        <w:t xml:space="preserve"> </w:t>
      </w:r>
      <w:r>
        <w:t>Std_</w:t>
      </w:r>
      <w:r w:rsidRPr="00B700D1">
        <w:t>scaler.</w:t>
      </w:r>
      <w:r w:rsidRPr="00B700D1">
        <w:t xml:space="preserve"> </w:t>
      </w:r>
      <w:r w:rsidRPr="00B700D1">
        <w:t>fit_transform</w:t>
      </w:r>
      <w:r w:rsidRPr="00B700D1">
        <w:t xml:space="preserve"> </w:t>
      </w:r>
      <w:r w:rsidRPr="00B700D1">
        <w:t>(X_train)</w:t>
      </w:r>
    </w:p>
    <w:p w:rsidR="00B700D1" w:rsidRDefault="00B700D1" w:rsidP="00B700D1">
      <w:pPr>
        <w:pStyle w:val="a9"/>
        <w:ind w:firstLine="480"/>
      </w:pPr>
      <w:r>
        <w:t>X_test_std =</w:t>
      </w:r>
      <w:r w:rsidRPr="00B700D1">
        <w:t xml:space="preserve"> </w:t>
      </w:r>
      <w:r>
        <w:t>Std_</w:t>
      </w:r>
      <w:r w:rsidRPr="00B700D1">
        <w:t>scaler.transform(X_test)</w:t>
      </w:r>
    </w:p>
    <w:p w:rsidR="00DD1152" w:rsidRDefault="00DD1152" w:rsidP="00DD1152">
      <w:pPr>
        <w:pStyle w:val="3"/>
      </w:pPr>
      <w:r>
        <w:rPr>
          <w:rFonts w:hint="eastAsia"/>
        </w:rPr>
        <w:t>方法</w:t>
      </w:r>
      <w:r>
        <w:t>3</w:t>
      </w:r>
    </w:p>
    <w:p w:rsidR="00DD1152" w:rsidRDefault="00DD1152" w:rsidP="00DD1152">
      <w:pPr>
        <w:pStyle w:val="a9"/>
        <w:ind w:firstLine="480"/>
      </w:pPr>
      <w:r>
        <w:t>Std_</w:t>
      </w:r>
      <w:r w:rsidRPr="00B700D1">
        <w:t>scaler = preprocessing.StandardScaler()</w:t>
      </w:r>
    </w:p>
    <w:p w:rsidR="00DD1152" w:rsidRDefault="00DD1152" w:rsidP="00DD1152">
      <w:pPr>
        <w:pStyle w:val="a9"/>
        <w:ind w:firstLine="480"/>
      </w:pPr>
      <w:r>
        <w:t>X_test_std</w:t>
      </w:r>
      <w:r>
        <w:t xml:space="preserve"> </w:t>
      </w:r>
      <w:r>
        <w:t>=</w:t>
      </w:r>
      <w:r w:rsidRPr="00B700D1">
        <w:t xml:space="preserve"> </w:t>
      </w:r>
      <w:r>
        <w:t>Std_</w:t>
      </w:r>
      <w:r w:rsidRPr="00B700D1">
        <w:t>scaler.fit(X_train).transform(X_test)</w:t>
      </w:r>
    </w:p>
    <w:p w:rsidR="00DD1152" w:rsidRPr="00DD1152" w:rsidRDefault="00DD1152" w:rsidP="00DD1152">
      <w:pPr>
        <w:rPr>
          <w:rFonts w:hint="eastAsia"/>
        </w:rPr>
      </w:pPr>
      <w:bookmarkStart w:id="0" w:name="_GoBack"/>
      <w:bookmarkEnd w:id="0"/>
    </w:p>
    <w:p w:rsidR="000D4F6B" w:rsidRPr="00B700D1" w:rsidRDefault="00B700D1" w:rsidP="00B700D1">
      <w:pPr>
        <w:pStyle w:val="2"/>
      </w:pPr>
      <w:r w:rsidRPr="00B700D1">
        <w:t>Scaling features to a range</w:t>
      </w:r>
    </w:p>
    <w:p w:rsidR="00B700D1" w:rsidRDefault="00B700D1" w:rsidP="00B700D1">
      <w:pPr>
        <w:pStyle w:val="3"/>
      </w:pPr>
      <w:r>
        <w:rPr>
          <w:rFonts w:hint="eastAsia"/>
        </w:rPr>
        <w:t>方法</w:t>
      </w:r>
      <w:r>
        <w:rPr>
          <w:rFonts w:hint="eastAsia"/>
        </w:rPr>
        <w:t>1</w:t>
      </w:r>
    </w:p>
    <w:p w:rsidR="00285CEA" w:rsidRPr="00285CEA" w:rsidRDefault="00285CEA" w:rsidP="00285CEA">
      <w:pPr>
        <w:pStyle w:val="a9"/>
        <w:ind w:firstLine="480"/>
      </w:pPr>
      <w:r w:rsidRPr="00285CEA">
        <w:t>min_max_scaler = preprocessing.MinMaxScaler()</w:t>
      </w:r>
      <w:r>
        <w:t>.</w:t>
      </w:r>
      <w:r w:rsidRPr="00285CEA">
        <w:t>fit(X_train)</w:t>
      </w:r>
    </w:p>
    <w:p w:rsidR="00285CEA" w:rsidRPr="00285CEA" w:rsidRDefault="00285CEA" w:rsidP="00285CEA">
      <w:pPr>
        <w:pStyle w:val="a9"/>
        <w:ind w:firstLine="480"/>
      </w:pPr>
      <w:r w:rsidRPr="00285CEA">
        <w:t>X_train_minmax = min_max_scaler.transform(X_train)</w:t>
      </w:r>
    </w:p>
    <w:p w:rsidR="00285CEA" w:rsidRDefault="00285CEA" w:rsidP="00285CEA">
      <w:pPr>
        <w:pStyle w:val="a9"/>
        <w:ind w:firstLine="480"/>
      </w:pPr>
      <w:r w:rsidRPr="00285CEA">
        <w:t>X_test_minmax = min_max_scaler.transform(X_test)</w:t>
      </w:r>
    </w:p>
    <w:p w:rsidR="00285CEA" w:rsidRDefault="00285CEA" w:rsidP="00285CEA"/>
    <w:p w:rsidR="009E2244" w:rsidRPr="009E2244" w:rsidRDefault="009E2244" w:rsidP="009E2244">
      <w:pPr>
        <w:pStyle w:val="a9"/>
        <w:ind w:firstLine="480"/>
      </w:pPr>
      <w:r>
        <w:t>max_abs_scaler = preprocessing.MaxAbsScaler()</w:t>
      </w:r>
      <w:r>
        <w:t>.</w:t>
      </w:r>
      <w:r>
        <w:t>fit(X_train)</w:t>
      </w:r>
    </w:p>
    <w:p w:rsidR="009E2244" w:rsidRDefault="009E2244" w:rsidP="009E2244">
      <w:pPr>
        <w:pStyle w:val="a9"/>
        <w:ind w:firstLine="480"/>
      </w:pPr>
      <w:r>
        <w:t>X_train_maxabs = max_abs_scaler.transform(X_train)</w:t>
      </w:r>
    </w:p>
    <w:p w:rsidR="009E2244" w:rsidRDefault="009E2244" w:rsidP="009E2244">
      <w:pPr>
        <w:pStyle w:val="a9"/>
        <w:ind w:firstLine="480"/>
      </w:pPr>
      <w:r w:rsidRPr="009E2244">
        <w:t>X_test_maxabs = max_abs_scaler.transform(X_test)</w:t>
      </w:r>
    </w:p>
    <w:p w:rsidR="009E2244" w:rsidRDefault="009E2244" w:rsidP="009E2244"/>
    <w:p w:rsidR="00B700D1" w:rsidRDefault="00B700D1" w:rsidP="00B700D1">
      <w:pPr>
        <w:pStyle w:val="3"/>
      </w:pPr>
      <w:r>
        <w:rPr>
          <w:rFonts w:hint="eastAsia"/>
        </w:rPr>
        <w:t>方法</w:t>
      </w:r>
      <w:r>
        <w:t>2</w:t>
      </w:r>
    </w:p>
    <w:p w:rsidR="00285CEA" w:rsidRPr="00285CEA" w:rsidRDefault="00285CEA" w:rsidP="00285CEA">
      <w:pPr>
        <w:pStyle w:val="a9"/>
        <w:ind w:firstLine="480"/>
      </w:pPr>
      <w:r w:rsidRPr="00285CEA">
        <w:t>min_max_scaler = preprocessing.MinMaxScaler()</w:t>
      </w:r>
    </w:p>
    <w:p w:rsidR="000D4F6B" w:rsidRPr="00B700D1" w:rsidRDefault="00285CEA" w:rsidP="00285CEA">
      <w:pPr>
        <w:pStyle w:val="a9"/>
        <w:ind w:firstLine="480"/>
        <w:rPr>
          <w:rFonts w:ascii="宋体" w:hAnsi="宋体"/>
          <w:szCs w:val="24"/>
        </w:rPr>
      </w:pPr>
      <w:r w:rsidRPr="00285CEA">
        <w:t>X_train_minmax = min_max_scaler.fit_transform(X_train)</w:t>
      </w:r>
    </w:p>
    <w:p w:rsidR="000D4F6B" w:rsidRDefault="00285CEA" w:rsidP="00285CEA">
      <w:pPr>
        <w:pStyle w:val="a9"/>
        <w:ind w:firstLine="480"/>
      </w:pPr>
      <w:r w:rsidRPr="00285CEA">
        <w:t>X_test_minmax = min_max_scaler.transform(X_test)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9E2244" w:rsidRPr="009E2244" w:rsidRDefault="009E2244" w:rsidP="009E2244">
      <w:pPr>
        <w:pStyle w:val="a9"/>
        <w:ind w:firstLine="480"/>
      </w:pPr>
      <w:r w:rsidRPr="009E2244">
        <w:lastRenderedPageBreak/>
        <w:t>max_abs_scaler = preprocessing.MaxAbsScaler()</w:t>
      </w:r>
    </w:p>
    <w:p w:rsidR="009E2244" w:rsidRPr="009E2244" w:rsidRDefault="009E2244" w:rsidP="009E2244">
      <w:pPr>
        <w:pStyle w:val="a9"/>
        <w:ind w:firstLine="480"/>
      </w:pPr>
      <w:r w:rsidRPr="009E2244">
        <w:t>X_train_maxabs = max_abs_scaler.fit_transform(X_train)</w:t>
      </w:r>
    </w:p>
    <w:p w:rsidR="000D4F6B" w:rsidRDefault="009E2244" w:rsidP="009E2244">
      <w:pPr>
        <w:pStyle w:val="a9"/>
        <w:ind w:firstLine="480"/>
      </w:pPr>
      <w:r w:rsidRPr="009E2244">
        <w:t>X_test_maxabs = max_abs_scaler.transform(X_test)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7C2826" w:rsidRDefault="009E2244" w:rsidP="009E2244">
      <w:pPr>
        <w:pStyle w:val="2"/>
      </w:pPr>
      <w:r w:rsidRPr="009E2244">
        <w:t>Normalization</w:t>
      </w:r>
    </w:p>
    <w:p w:rsidR="009E2244" w:rsidRDefault="009E2244" w:rsidP="009E2244">
      <w:pPr>
        <w:pStyle w:val="3"/>
      </w:pPr>
      <w:r>
        <w:rPr>
          <w:rFonts w:hint="eastAsia"/>
        </w:rPr>
        <w:t>方法</w:t>
      </w:r>
      <w:r>
        <w:rPr>
          <w:rFonts w:hint="eastAsia"/>
        </w:rPr>
        <w:t>1</w:t>
      </w:r>
    </w:p>
    <w:p w:rsidR="009E2244" w:rsidRPr="00767B3D" w:rsidRDefault="003D3FF0" w:rsidP="009E2244">
      <w:pPr>
        <w:pStyle w:val="a9"/>
        <w:ind w:firstLine="480"/>
        <w:rPr>
          <w:rFonts w:hint="eastAsia"/>
          <w:sz w:val="21"/>
        </w:rPr>
      </w:pPr>
      <w:r w:rsidRPr="003D3FF0">
        <w:t>normalizer</w:t>
      </w:r>
      <w:r w:rsidR="009E2244" w:rsidRPr="00B700D1">
        <w:t>= preprocessing.</w:t>
      </w:r>
      <w:r w:rsidRPr="003D3FF0">
        <w:t>Normalizer()</w:t>
      </w:r>
      <w:r w:rsidR="009E2244" w:rsidRPr="00B700D1">
        <w:t>.fit(X_train)</w:t>
      </w:r>
      <w:r w:rsidR="00767B3D">
        <w:t>#</w:t>
      </w:r>
      <w:r w:rsidR="00767B3D" w:rsidRPr="00767B3D">
        <w:rPr>
          <w:rFonts w:hint="eastAsia"/>
          <w:sz w:val="21"/>
        </w:rPr>
        <w:t>无用</w:t>
      </w:r>
      <w:r w:rsidR="00767B3D" w:rsidRPr="00767B3D">
        <w:rPr>
          <w:sz w:val="21"/>
        </w:rPr>
        <w:t>，因为是</w:t>
      </w:r>
      <w:r w:rsidR="00767B3D" w:rsidRPr="00767B3D">
        <w:rPr>
          <w:rFonts w:hint="eastAsia"/>
          <w:sz w:val="21"/>
        </w:rPr>
        <w:t>对于样本</w:t>
      </w:r>
      <w:r w:rsidR="00767B3D" w:rsidRPr="00767B3D">
        <w:rPr>
          <w:sz w:val="21"/>
        </w:rPr>
        <w:t>的</w:t>
      </w:r>
      <w:r w:rsidR="00767B3D" w:rsidRPr="00767B3D">
        <w:rPr>
          <w:rFonts w:hint="eastAsia"/>
          <w:sz w:val="21"/>
        </w:rPr>
        <w:t>处理</w:t>
      </w:r>
    </w:p>
    <w:p w:rsidR="009E2244" w:rsidRDefault="009E2244" w:rsidP="009E2244">
      <w:pPr>
        <w:pStyle w:val="a9"/>
        <w:ind w:firstLine="480"/>
      </w:pPr>
      <w:r>
        <w:t>X_train_std=</w:t>
      </w:r>
      <w:r w:rsidRPr="00B700D1">
        <w:t xml:space="preserve"> </w:t>
      </w:r>
      <w:r w:rsidR="003D3FF0" w:rsidRPr="003D3FF0">
        <w:t>normalizer</w:t>
      </w:r>
      <w:r w:rsidRPr="00B700D1">
        <w:t>.transform(X_train)</w:t>
      </w:r>
    </w:p>
    <w:p w:rsidR="009E2244" w:rsidRDefault="009E2244" w:rsidP="009E2244">
      <w:pPr>
        <w:pStyle w:val="a9"/>
        <w:ind w:firstLine="480"/>
      </w:pPr>
      <w:r>
        <w:t>X_test_std =</w:t>
      </w:r>
      <w:r w:rsidRPr="00B700D1">
        <w:t xml:space="preserve"> </w:t>
      </w:r>
      <w:r w:rsidR="003D3FF0" w:rsidRPr="003D3FF0">
        <w:t>normalizer</w:t>
      </w:r>
      <w:r w:rsidRPr="00B700D1">
        <w:t>.transform(X_test)</w:t>
      </w:r>
    </w:p>
    <w:p w:rsidR="009E2244" w:rsidRDefault="009E2244" w:rsidP="009E2244">
      <w:pPr>
        <w:pStyle w:val="3"/>
      </w:pPr>
      <w:r>
        <w:rPr>
          <w:rFonts w:hint="eastAsia"/>
        </w:rPr>
        <w:t>方法</w:t>
      </w:r>
      <w:r>
        <w:t>2</w:t>
      </w:r>
    </w:p>
    <w:p w:rsidR="009E2244" w:rsidRDefault="003D3FF0" w:rsidP="009E2244">
      <w:pPr>
        <w:pStyle w:val="a9"/>
        <w:ind w:firstLine="480"/>
      </w:pPr>
      <w:r w:rsidRPr="003D3FF0">
        <w:t>normalizer</w:t>
      </w:r>
      <w:r w:rsidRPr="00B700D1">
        <w:t xml:space="preserve"> </w:t>
      </w:r>
      <w:r w:rsidR="009E2244" w:rsidRPr="00B700D1">
        <w:t>= preprocessing.</w:t>
      </w:r>
      <w:r w:rsidRPr="003D3FF0">
        <w:t xml:space="preserve"> </w:t>
      </w:r>
      <w:r w:rsidRPr="003D3FF0">
        <w:t>Normalizer()</w:t>
      </w:r>
    </w:p>
    <w:p w:rsidR="009E2244" w:rsidRDefault="009E2244" w:rsidP="009E2244">
      <w:pPr>
        <w:pStyle w:val="a9"/>
        <w:ind w:firstLine="480"/>
      </w:pPr>
      <w:r>
        <w:t>X_train_std=</w:t>
      </w:r>
      <w:r w:rsidRPr="00B700D1">
        <w:t xml:space="preserve"> </w:t>
      </w:r>
      <w:r w:rsidR="003D3FF0" w:rsidRPr="003D3FF0">
        <w:t>normalizer</w:t>
      </w:r>
      <w:r w:rsidRPr="00B700D1">
        <w:t>. fit_transform (X_train)</w:t>
      </w:r>
    </w:p>
    <w:p w:rsidR="009E2244" w:rsidRDefault="009E2244" w:rsidP="009E2244">
      <w:pPr>
        <w:pStyle w:val="a9"/>
        <w:ind w:firstLine="480"/>
      </w:pPr>
      <w:r>
        <w:t>X_test_std =</w:t>
      </w:r>
      <w:r w:rsidR="003D3FF0" w:rsidRPr="003D3FF0">
        <w:t xml:space="preserve"> </w:t>
      </w:r>
      <w:r w:rsidR="003D3FF0" w:rsidRPr="003D3FF0">
        <w:t>normalizer</w:t>
      </w:r>
      <w:r w:rsidRPr="00B700D1">
        <w:t>.transform(X_test)</w:t>
      </w:r>
    </w:p>
    <w:p w:rsidR="007C2826" w:rsidRPr="009E2244" w:rsidRDefault="007C2826" w:rsidP="000D4F6B">
      <w:pPr>
        <w:jc w:val="both"/>
        <w:rPr>
          <w:rFonts w:ascii="宋体" w:eastAsia="宋体" w:hAnsi="宋体"/>
          <w:sz w:val="24"/>
          <w:szCs w:val="24"/>
        </w:rPr>
      </w:pPr>
    </w:p>
    <w:sectPr w:rsidR="007C2826" w:rsidRPr="009E22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724A" w:rsidRDefault="0059724A" w:rsidP="005013A1">
      <w:pPr>
        <w:spacing w:line="240" w:lineRule="auto"/>
      </w:pPr>
      <w:r>
        <w:separator/>
      </w:r>
    </w:p>
  </w:endnote>
  <w:endnote w:type="continuationSeparator" w:id="0">
    <w:p w:rsidR="0059724A" w:rsidRDefault="0059724A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724A" w:rsidRDefault="0059724A" w:rsidP="005013A1">
      <w:pPr>
        <w:spacing w:line="240" w:lineRule="auto"/>
      </w:pPr>
      <w:r>
        <w:separator/>
      </w:r>
    </w:p>
  </w:footnote>
  <w:footnote w:type="continuationSeparator" w:id="0">
    <w:p w:rsidR="0059724A" w:rsidRDefault="0059724A" w:rsidP="005013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0E73"/>
    <w:rsid w:val="00022F7D"/>
    <w:rsid w:val="0007758D"/>
    <w:rsid w:val="000B4D36"/>
    <w:rsid w:val="000D4F4B"/>
    <w:rsid w:val="000D4F6B"/>
    <w:rsid w:val="001306C3"/>
    <w:rsid w:val="00232CC5"/>
    <w:rsid w:val="00285CEA"/>
    <w:rsid w:val="002C14CD"/>
    <w:rsid w:val="003D3FF0"/>
    <w:rsid w:val="004353C6"/>
    <w:rsid w:val="00446FB9"/>
    <w:rsid w:val="004B73F5"/>
    <w:rsid w:val="004C1B65"/>
    <w:rsid w:val="005013A1"/>
    <w:rsid w:val="00534A13"/>
    <w:rsid w:val="0057152C"/>
    <w:rsid w:val="0059724A"/>
    <w:rsid w:val="006144E0"/>
    <w:rsid w:val="00621F72"/>
    <w:rsid w:val="006953EB"/>
    <w:rsid w:val="00737A06"/>
    <w:rsid w:val="00767B3D"/>
    <w:rsid w:val="007C2826"/>
    <w:rsid w:val="00822758"/>
    <w:rsid w:val="008804D9"/>
    <w:rsid w:val="009B3468"/>
    <w:rsid w:val="009E2244"/>
    <w:rsid w:val="00A23083"/>
    <w:rsid w:val="00A94BBF"/>
    <w:rsid w:val="00AA2E65"/>
    <w:rsid w:val="00AB11BE"/>
    <w:rsid w:val="00AF3402"/>
    <w:rsid w:val="00B30A0C"/>
    <w:rsid w:val="00B700D1"/>
    <w:rsid w:val="00D70119"/>
    <w:rsid w:val="00DA2991"/>
    <w:rsid w:val="00DD1152"/>
    <w:rsid w:val="00E839BA"/>
    <w:rsid w:val="00EA0EFB"/>
    <w:rsid w:val="00EA3E17"/>
    <w:rsid w:val="00EF1649"/>
    <w:rsid w:val="00F14367"/>
    <w:rsid w:val="00F40E73"/>
    <w:rsid w:val="00F82FB3"/>
    <w:rsid w:val="00F85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6EF3CF"/>
  <w15:chartTrackingRefBased/>
  <w15:docId w15:val="{B36A063D-D1AC-4E5D-9C41-1F7AB1E40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0D4F6B"/>
    <w:pPr>
      <w:keepNext/>
      <w:spacing w:line="480" w:lineRule="auto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D4F6B"/>
    <w:pPr>
      <w:keepNext/>
      <w:keepLines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0D4F6B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0D4F6B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3</Pages>
  <Words>237</Words>
  <Characters>1356</Characters>
  <Application>Microsoft Office Word</Application>
  <DocSecurity>0</DocSecurity>
  <Lines>11</Lines>
  <Paragraphs>3</Paragraphs>
  <ScaleCrop>false</ScaleCrop>
  <Company>china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9</cp:revision>
  <dcterms:created xsi:type="dcterms:W3CDTF">2019-01-09T01:35:00Z</dcterms:created>
  <dcterms:modified xsi:type="dcterms:W3CDTF">2019-01-10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